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sldIdLst>
    <p:sldId id="293" r:id="rId2"/>
    <p:sldId id="351" r:id="rId3"/>
    <p:sldId id="368" r:id="rId4"/>
    <p:sldId id="326" r:id="rId5"/>
    <p:sldId id="361" r:id="rId6"/>
    <p:sldId id="369" r:id="rId7"/>
    <p:sldId id="363" r:id="rId8"/>
    <p:sldId id="340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Slide" id="{C20EFC2B-9051-4829-A227-F214F56605EE}">
          <p14:sldIdLst>
            <p14:sldId id="293"/>
          </p14:sldIdLst>
        </p14:section>
        <p14:section name="Basic Template" id="{7905D23A-0D7F-465E-9A2A-8136E59C1D3A}">
          <p14:sldIdLst>
            <p14:sldId id="351"/>
          </p14:sldIdLst>
        </p14:section>
        <p14:section name="Bullet Lists" id="{75E99226-54C6-4B40-9F9B-803C5E10A6BA}">
          <p14:sldIdLst>
            <p14:sldId id="368"/>
            <p14:sldId id="326"/>
            <p14:sldId id="361"/>
          </p14:sldIdLst>
        </p14:section>
        <p14:section name="Boxes" id="{BC8DCA9B-1D1A-45EE-A36C-A4F5E0816D56}">
          <p14:sldIdLst>
            <p14:sldId id="369"/>
            <p14:sldId id="363"/>
          </p14:sldIdLst>
        </p14:section>
        <p14:section name="Extended Examples" id="{F578CCFA-269D-485F-9ADF-C586276AD30E}">
          <p14:sldIdLst/>
        </p14:section>
        <p14:section name="Relationships" id="{E41BCD9A-AE81-4FD5-9202-F453DADCAF33}">
          <p14:sldIdLst/>
        </p14:section>
        <p14:section name="Final Screen" id="{941AB549-D318-4A60-B111-F18247015FD3}">
          <p14:sldIdLst>
            <p14:sldId id="3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6546"/>
    <a:srgbClr val="627981"/>
    <a:srgbClr val="C7D4CB"/>
    <a:srgbClr val="314C57"/>
    <a:srgbClr val="F3EDE7"/>
    <a:srgbClr val="CCA49C"/>
    <a:srgbClr val="F2E2D2"/>
    <a:srgbClr val="318295"/>
    <a:srgbClr val="5A7E83"/>
    <a:srgbClr val="8856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5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0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4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828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18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99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27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48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24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337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61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E999DF-67F9-4B17-A956-0DFCA891354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9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12192000" cy="1194955"/>
          </a:xfrm>
          <a:prstGeom prst="rect">
            <a:avLst/>
          </a:prstGeom>
          <a:solidFill>
            <a:srgbClr val="5A7E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202621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5400" dirty="0">
                <a:latin typeface="Century Gothic" panose="020B0502020202020204" pitchFamily="34" charset="0"/>
              </a:rPr>
              <a:t>Social Constructions of Reality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3071447" y="4068137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1648" y="320478"/>
            <a:ext cx="3565361" cy="553998"/>
          </a:xfrm>
          <a:prstGeom prst="rect">
            <a:avLst/>
          </a:prstGeom>
          <a:solidFill>
            <a:srgbClr val="5A7E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71447" y="2091430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9877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62562"/>
            <a:ext cx="9144001" cy="6108511"/>
            <a:chOff x="-1" y="687249"/>
            <a:chExt cx="9144001" cy="6108511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687249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Lesson Goal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28943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0559" y="1621220"/>
            <a:ext cx="86946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oles and stat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resentation of sel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456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71529"/>
            <a:ext cx="9144001" cy="6099544"/>
            <a:chOff x="-1" y="696216"/>
            <a:chExt cx="9144001" cy="6099544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696216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Introducti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64802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881188" y="1617739"/>
            <a:ext cx="4097928" cy="1617913"/>
            <a:chOff x="1149291" y="1753237"/>
            <a:chExt cx="2080340" cy="161791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1149291" y="1753237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71950" y="2001141"/>
              <a:ext cx="1835020" cy="967957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 err="1">
                  <a:solidFill>
                    <a:schemeClr val="bg1"/>
                  </a:solidFill>
                </a:rPr>
                <a:t>Habitualization</a:t>
              </a:r>
              <a:r>
                <a:rPr lang="en-US" sz="2000" dirty="0">
                  <a:solidFill>
                    <a:schemeClr val="bg1"/>
                  </a:solidFill>
                </a:rPr>
                <a:t>: when actions get repeated and create patterns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881187" y="3482030"/>
            <a:ext cx="4097928" cy="1617913"/>
            <a:chOff x="1149290" y="3617528"/>
            <a:chExt cx="2080340" cy="1617913"/>
          </a:xfrm>
          <a:solidFill>
            <a:srgbClr val="386546"/>
          </a:solidFill>
        </p:grpSpPr>
        <p:sp>
          <p:nvSpPr>
            <p:cNvPr id="15" name="Rectangle 14"/>
            <p:cNvSpPr/>
            <p:nvPr/>
          </p:nvSpPr>
          <p:spPr>
            <a:xfrm>
              <a:off x="1149290" y="3617528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9290" y="3669939"/>
              <a:ext cx="2080340" cy="142962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>
                  <a:solidFill>
                    <a:schemeClr val="bg1"/>
                  </a:solidFill>
                </a:rPr>
                <a:t>Thomas theorem</a:t>
              </a:r>
              <a:r>
                <a:rPr lang="en-US" sz="2000" dirty="0">
                  <a:solidFill>
                    <a:schemeClr val="bg1"/>
                  </a:solidFill>
                </a:rPr>
                <a:t>: people's behavior can be determined by subjective reality rather than objective reality 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281312" y="3480015"/>
            <a:ext cx="4029500" cy="1617913"/>
            <a:chOff x="3531827" y="3615513"/>
            <a:chExt cx="2080340" cy="1617913"/>
          </a:xfrm>
          <a:solidFill>
            <a:srgbClr val="386546"/>
          </a:solidFill>
        </p:grpSpPr>
        <p:sp>
          <p:nvSpPr>
            <p:cNvPr id="18" name="Rectangle 17"/>
            <p:cNvSpPr/>
            <p:nvPr/>
          </p:nvSpPr>
          <p:spPr>
            <a:xfrm>
              <a:off x="3531827" y="3615513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531827" y="3669939"/>
              <a:ext cx="2080340" cy="142962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>
                  <a:solidFill>
                    <a:schemeClr val="bg1"/>
                  </a:solidFill>
                </a:rPr>
                <a:t>Self-fulfilling prophecy</a:t>
              </a:r>
              <a:r>
                <a:rPr lang="en-US" sz="2000" dirty="0">
                  <a:solidFill>
                    <a:schemeClr val="bg1"/>
                  </a:solidFill>
                </a:rPr>
                <a:t>: one false idea can become true if it is acted upon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281312" y="1612192"/>
            <a:ext cx="4029500" cy="1617913"/>
            <a:chOff x="3531827" y="1747690"/>
            <a:chExt cx="2080340" cy="1617913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3531827" y="1747690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31828" y="1770309"/>
              <a:ext cx="2080339" cy="142962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>
                  <a:solidFill>
                    <a:schemeClr val="bg1"/>
                  </a:solidFill>
                </a:rPr>
                <a:t>Institutionalization</a:t>
              </a:r>
              <a:r>
                <a:rPr lang="en-US" sz="2000" dirty="0">
                  <a:solidFill>
                    <a:schemeClr val="bg1"/>
                  </a:solidFill>
                </a:rPr>
                <a:t>: act of implanting a convention or norm into socie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73192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75441"/>
            <a:ext cx="9144001" cy="6045755"/>
            <a:chOff x="-1" y="750005"/>
            <a:chExt cx="9144001" cy="6045755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750005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Introducti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02049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3C89F5-5AC7-42CA-B269-E0EF8850E061}"/>
              </a:ext>
            </a:extLst>
          </p:cNvPr>
          <p:cNvSpPr txBox="1"/>
          <p:nvPr/>
        </p:nvSpPr>
        <p:spPr>
          <a:xfrm>
            <a:off x="1459469" y="1619685"/>
            <a:ext cx="9273061" cy="2377440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F3689F-72F2-4C5E-980B-6870CF395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F3689F-72F2-4C5E-980B-6870CF395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8372D-36D2-456F-8C12-2DB123C1456A}"/>
              </a:ext>
            </a:extLst>
          </p:cNvPr>
          <p:cNvSpPr txBox="1"/>
          <p:nvPr/>
        </p:nvSpPr>
        <p:spPr>
          <a:xfrm>
            <a:off x="1524001" y="1654415"/>
            <a:ext cx="8627790" cy="2071208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</a:rPr>
              <a:t>People use </a:t>
            </a:r>
            <a:r>
              <a:rPr lang="en-US" sz="2200" b="1" dirty="0">
                <a:solidFill>
                  <a:schemeClr val="bg1"/>
                </a:solidFill>
              </a:rPr>
              <a:t>symbols</a:t>
            </a:r>
            <a:r>
              <a:rPr lang="en-US" sz="2200" dirty="0">
                <a:solidFill>
                  <a:schemeClr val="bg1"/>
                </a:solidFill>
              </a:rPr>
              <a:t> (language, gestures, artifacts) to interact and interpret interactions with other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</a:rPr>
              <a:t>Body language reflects our values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</a:rPr>
              <a:t>Example: a thumbs-up gesture</a:t>
            </a:r>
          </a:p>
        </p:txBody>
      </p:sp>
    </p:spTree>
    <p:extLst>
      <p:ext uri="{BB962C8B-B14F-4D97-AF65-F5344CB8AC3E}">
        <p14:creationId xmlns:p14="http://schemas.microsoft.com/office/powerpoint/2010/main" val="4267213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62563"/>
            <a:ext cx="9144001" cy="6108510"/>
            <a:chOff x="-1" y="687250"/>
            <a:chExt cx="9144001" cy="6108510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687250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Roles and Statu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11014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4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Roles</a:t>
              </a:r>
              <a:r>
                <a:rPr lang="en-US" sz="2000" dirty="0">
                  <a:solidFill>
                    <a:schemeClr val="bg1"/>
                  </a:solidFill>
                </a:rPr>
                <a:t>: patterns of behavior that represent a person's social status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508124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4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Status</a:t>
              </a:r>
              <a:r>
                <a:rPr lang="en-US" sz="2000" dirty="0">
                  <a:solidFill>
                    <a:schemeClr val="bg1"/>
                  </a:solidFill>
                </a:rPr>
                <a:t>: describes ranks and roles in society; can be </a:t>
              </a:r>
              <a:r>
                <a:rPr lang="en-US" sz="2000" b="1" dirty="0">
                  <a:solidFill>
                    <a:schemeClr val="bg1"/>
                  </a:solidFill>
                </a:rPr>
                <a:t>ascribed</a:t>
              </a:r>
              <a:r>
                <a:rPr lang="en-US" sz="2000" dirty="0">
                  <a:solidFill>
                    <a:schemeClr val="bg1"/>
                  </a:solidFill>
                </a:rPr>
                <a:t> or </a:t>
              </a:r>
              <a:r>
                <a:rPr lang="en-US" sz="2000" b="1" dirty="0">
                  <a:solidFill>
                    <a:schemeClr val="bg1"/>
                  </a:solidFill>
                </a:rPr>
                <a:t>achieved</a:t>
              </a: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3397030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3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Role strain</a:t>
              </a:r>
              <a:r>
                <a:rPr lang="en-US" sz="2000" dirty="0">
                  <a:solidFill>
                    <a:schemeClr val="bg1"/>
                  </a:solidFill>
                </a:rPr>
                <a:t>: when too much is required of a role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66922" y="4285976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8" name="Rectangle 27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3043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Role conflict</a:t>
              </a:r>
              <a:r>
                <a:rPr lang="en-US" sz="2000" dirty="0">
                  <a:solidFill>
                    <a:schemeClr val="bg1"/>
                  </a:solidFill>
                </a:rPr>
                <a:t>: when one or more roles are contradictory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2198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62562"/>
            <a:ext cx="9144001" cy="6108511"/>
            <a:chOff x="-1" y="687249"/>
            <a:chExt cx="9144001" cy="6108511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687249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Presentation of Self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881188" y="1617739"/>
            <a:ext cx="4097928" cy="1617913"/>
            <a:chOff x="1149291" y="1753237"/>
            <a:chExt cx="2080340" cy="161791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1149291" y="1753237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04614" y="2064502"/>
              <a:ext cx="1973988" cy="967957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>
                  <a:solidFill>
                    <a:schemeClr val="bg1"/>
                  </a:solidFill>
                </a:rPr>
                <a:t>Role performance</a:t>
              </a:r>
              <a:r>
                <a:rPr lang="en-US" sz="2000" dirty="0">
                  <a:solidFill>
                    <a:schemeClr val="bg1"/>
                  </a:solidFill>
                </a:rPr>
                <a:t>: a person’s behavior; how one expresses a ro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047036" y="3429000"/>
            <a:ext cx="4097928" cy="1617913"/>
            <a:chOff x="1149290" y="3617528"/>
            <a:chExt cx="2080340" cy="1617913"/>
          </a:xfrm>
          <a:solidFill>
            <a:srgbClr val="386546"/>
          </a:solidFill>
        </p:grpSpPr>
        <p:sp>
          <p:nvSpPr>
            <p:cNvPr id="15" name="Rectangle 14"/>
            <p:cNvSpPr/>
            <p:nvPr/>
          </p:nvSpPr>
          <p:spPr>
            <a:xfrm>
              <a:off x="1149290" y="3617528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42854" y="3713649"/>
              <a:ext cx="1902314" cy="142962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Individuals perform different roles depending on who is present and the setting.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281312" y="1612192"/>
            <a:ext cx="4029500" cy="1617913"/>
            <a:chOff x="3531827" y="1747690"/>
            <a:chExt cx="2080340" cy="1617913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3531827" y="1747690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39740" y="2072667"/>
              <a:ext cx="1664514" cy="967957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Erving Goffman’s theory of</a:t>
              </a:r>
              <a:r>
                <a:rPr lang="en-US" sz="2000" i="1" dirty="0">
                  <a:solidFill>
                    <a:schemeClr val="bg1"/>
                  </a:solidFill>
                </a:rPr>
                <a:t> </a:t>
              </a:r>
              <a:r>
                <a:rPr lang="en-US" sz="2000" b="1" dirty="0">
                  <a:solidFill>
                    <a:schemeClr val="bg1"/>
                  </a:solidFill>
                </a:rPr>
                <a:t>dramaturgy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18303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571527"/>
            <a:ext cx="9144001" cy="6099546"/>
            <a:chOff x="-1" y="696214"/>
            <a:chExt cx="9144001" cy="6099546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696214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Presentation of Self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291769" y="1612191"/>
            <a:ext cx="7608462" cy="3252041"/>
            <a:chOff x="365111" y="1821205"/>
            <a:chExt cx="8443024" cy="3298656"/>
          </a:xfrm>
          <a:solidFill>
            <a:srgbClr val="386546"/>
          </a:solidFill>
        </p:grpSpPr>
        <p:grpSp>
          <p:nvGrpSpPr>
            <p:cNvPr id="9" name="Group 8"/>
            <p:cNvGrpSpPr/>
            <p:nvPr/>
          </p:nvGrpSpPr>
          <p:grpSpPr>
            <a:xfrm>
              <a:off x="365111" y="1821205"/>
              <a:ext cx="8443024" cy="3298656"/>
              <a:chOff x="365111" y="1821205"/>
              <a:chExt cx="8443024" cy="3298656"/>
            </a:xfrm>
            <a:grpFill/>
          </p:grpSpPr>
          <p:sp>
            <p:nvSpPr>
              <p:cNvPr id="16" name="Rectangle 15"/>
              <p:cNvSpPr/>
              <p:nvPr/>
            </p:nvSpPr>
            <p:spPr>
              <a:xfrm>
                <a:off x="365111" y="1821206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632374" y="1821205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206109" y="3036198"/>
                <a:ext cx="751943" cy="740213"/>
              </a:xfrm>
              <a:prstGeom prst="ellipse">
                <a:avLst/>
              </a:prstGeom>
              <a:grpFill/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chemeClr val="bg1"/>
                    </a:solidFill>
                  </a:rPr>
                  <a:t>&amp;</a:t>
                </a:r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90216" y="2044426"/>
              <a:ext cx="3324390" cy="967783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bg1"/>
                  </a:solidFill>
                </a:rPr>
                <a:t>Impression Managemen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57477" y="2047934"/>
              <a:ext cx="3325552" cy="681481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800" dirty="0">
                  <a:solidFill>
                    <a:schemeClr val="bg1"/>
                  </a:solidFill>
                </a:rPr>
                <a:t>Looking-Glass Self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9E2253A-B0B5-774C-9C56-C05D691ADFB9}"/>
              </a:ext>
            </a:extLst>
          </p:cNvPr>
          <p:cNvSpPr txBox="1"/>
          <p:nvPr/>
        </p:nvSpPr>
        <p:spPr>
          <a:xfrm>
            <a:off x="2782739" y="3006431"/>
            <a:ext cx="2780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dividuals often use props to present a certain image of themselves to others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DCAEBA-5DEC-1648-8D7E-EBA1C23E1226}"/>
              </a:ext>
            </a:extLst>
          </p:cNvPr>
          <p:cNvSpPr txBox="1"/>
          <p:nvPr/>
        </p:nvSpPr>
        <p:spPr>
          <a:xfrm>
            <a:off x="6520313" y="2706705"/>
            <a:ext cx="2996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e imagine how we look to others, draw conclusions based on their reactions to us, and then develop our personal sense of self.</a:t>
            </a:r>
          </a:p>
        </p:txBody>
      </p:sp>
    </p:spTree>
    <p:extLst>
      <p:ext uri="{BB962C8B-B14F-4D97-AF65-F5344CB8AC3E}">
        <p14:creationId xmlns:p14="http://schemas.microsoft.com/office/powerpoint/2010/main" val="3056043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7E8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859169" y="2729726"/>
            <a:ext cx="842962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524000" y="141022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72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108" y="3050910"/>
            <a:ext cx="6096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79" y="3050910"/>
            <a:ext cx="609600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122" y="3050910"/>
            <a:ext cx="609600" cy="609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065" y="30509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0297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95</TotalTime>
  <Words>237</Words>
  <Application>Microsoft Office PowerPoint</Application>
  <PresentationFormat>Widescreen</PresentationFormat>
  <Paragraphs>4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lsie Messenger</dc:creator>
  <cp:lastModifiedBy>Riley Covaleski</cp:lastModifiedBy>
  <cp:revision>119</cp:revision>
  <dcterms:created xsi:type="dcterms:W3CDTF">2014-11-06T15:36:04Z</dcterms:created>
  <dcterms:modified xsi:type="dcterms:W3CDTF">2022-02-18T19:12:32Z</dcterms:modified>
</cp:coreProperties>
</file>